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5925" w:rsidRDefault="006A5925" w:rsidP="006A5925">
      <w:pPr>
        <w:spacing w:after="0"/>
        <w:rPr>
          <w:rFonts w:ascii="Century Gothic" w:hAnsi="Century Gothic"/>
        </w:rPr>
      </w:pPr>
      <w:bookmarkStart w:id="0" w:name="_GoBack"/>
      <w:bookmarkEnd w:id="0"/>
      <w:r w:rsidRPr="006A5925">
        <w:rPr>
          <w:rFonts w:ascii="Century Gothic" w:hAnsi="Century Gothic"/>
        </w:rPr>
        <w:t>Geometry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Name: _________________________</w:t>
      </w:r>
      <w:r>
        <w:rPr>
          <w:rFonts w:ascii="Century Gothic" w:hAnsi="Century Gothic"/>
        </w:rPr>
        <w:br/>
        <w:t>Homework – Multiple Transformations</w:t>
      </w:r>
    </w:p>
    <w:p w:rsidR="006A5925" w:rsidRDefault="006A5925" w:rsidP="006A5925">
      <w:pPr>
        <w:spacing w:after="0"/>
        <w:rPr>
          <w:rFonts w:ascii="Century Gothic" w:hAnsi="Century Gothic"/>
        </w:rPr>
      </w:pPr>
    </w:p>
    <w:p w:rsidR="006A5925" w:rsidRPr="00E729E5" w:rsidRDefault="006A5925" w:rsidP="006A5925">
      <w:pPr>
        <w:spacing w:after="0"/>
        <w:rPr>
          <w:rFonts w:ascii="Century Gothic" w:hAnsi="Century Gothic"/>
          <w:b/>
        </w:rPr>
      </w:pPr>
      <w:r w:rsidRPr="00E729E5">
        <w:rPr>
          <w:rFonts w:ascii="Century Gothic" w:hAnsi="Century Gothic"/>
          <w:b/>
        </w:rPr>
        <w:t>Using the pre-image point (5, -8), follow the transformations below.  Start back at the pre-image for each number.</w:t>
      </w:r>
      <w:r w:rsidR="00E729E5" w:rsidRPr="00E729E5">
        <w:rPr>
          <w:rFonts w:ascii="Century Gothic" w:hAnsi="Century Gothic"/>
          <w:b/>
        </w:rPr>
        <w:t xml:space="preserve">  Use your rules!!!</w:t>
      </w:r>
    </w:p>
    <w:p w:rsidR="006A5925" w:rsidRDefault="006A5925" w:rsidP="006A5925">
      <w:pPr>
        <w:spacing w:after="0"/>
        <w:rPr>
          <w:rFonts w:ascii="Century Gothic" w:hAnsi="Century Gothic"/>
        </w:rPr>
      </w:pPr>
    </w:p>
    <w:p w:rsidR="006A5925" w:rsidRDefault="006A5925" w:rsidP="006A5925">
      <w:pPr>
        <w:spacing w:after="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t xml:space="preserve">1.  Reflection over the x-axis: </w:t>
      </w:r>
      <w:r w:rsidRPr="006A5925">
        <w:rPr>
          <w:rFonts w:ascii="Century Gothic" w:hAnsi="Century Gothic"/>
          <w:u w:val="single"/>
        </w:rPr>
        <w:t>(      ,      )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.  Translation vector </w:t>
      </w:r>
      <w:r w:rsidRPr="006A5925">
        <w:rPr>
          <w:rFonts w:ascii="Century Gothic" w:hAnsi="Century Gothic"/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4" o:title=""/>
          </v:shape>
          <o:OLEObject Type="Embed" ProgID="Equation.DSMT4" ShapeID="_x0000_i1025" DrawAspect="Content" ObjectID="_1564406016" r:id="rId5"/>
        </w:object>
      </w:r>
      <w:r>
        <w:rPr>
          <w:rFonts w:ascii="Century Gothic" w:hAnsi="Century Gothic"/>
        </w:rPr>
        <w:t xml:space="preserve"> : </w:t>
      </w:r>
      <w:r w:rsidRPr="006A5925">
        <w:rPr>
          <w:rFonts w:ascii="Century Gothic" w:hAnsi="Century Gothic"/>
          <w:u w:val="single"/>
        </w:rPr>
        <w:t>(      ,      )</w:t>
      </w:r>
      <w:r>
        <w:rPr>
          <w:rFonts w:ascii="Century Gothic" w:hAnsi="Century Gothic"/>
          <w:u w:val="single"/>
        </w:rPr>
        <w:br/>
      </w:r>
      <w:r>
        <w:rPr>
          <w:rFonts w:ascii="Century Gothic" w:hAnsi="Century Gothic"/>
          <w:u w:val="single"/>
        </w:rPr>
        <w:br/>
      </w:r>
    </w:p>
    <w:p w:rsidR="006A5925" w:rsidRDefault="006A5925" w:rsidP="006A5925">
      <w:pPr>
        <w:spacing w:after="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t xml:space="preserve">3.  Dilation with a scale factor of ½:  </w:t>
      </w:r>
      <w:r w:rsidRPr="006A5925">
        <w:rPr>
          <w:rFonts w:ascii="Century Gothic" w:hAnsi="Century Gothic"/>
          <w:u w:val="single"/>
        </w:rPr>
        <w:t>(      ,      )</w:t>
      </w:r>
      <w:r>
        <w:rPr>
          <w:rFonts w:ascii="Century Gothic" w:hAnsi="Century Gothic"/>
        </w:rPr>
        <w:tab/>
        <w:t xml:space="preserve">4.  Rotation of 90 degrees CCW: </w:t>
      </w:r>
      <w:r w:rsidRPr="006A5925">
        <w:rPr>
          <w:rFonts w:ascii="Century Gothic" w:hAnsi="Century Gothic"/>
          <w:u w:val="single"/>
        </w:rPr>
        <w:t>(      ,      )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br/>
      </w:r>
      <w:r>
        <w:rPr>
          <w:rFonts w:ascii="Century Gothic" w:hAnsi="Century Gothic"/>
        </w:rPr>
        <w:br/>
      </w:r>
      <w:r>
        <w:rPr>
          <w:rFonts w:ascii="Century Gothic" w:hAnsi="Century Gothic"/>
        </w:rPr>
        <w:br/>
        <w:t xml:space="preserve">5.  Translation of </w:t>
      </w:r>
      <w:r w:rsidRPr="006A5925">
        <w:rPr>
          <w:rFonts w:ascii="Century Gothic" w:hAnsi="Century Gothic"/>
          <w:position w:val="-14"/>
        </w:rPr>
        <w:object w:dxaOrig="680" w:dyaOrig="400">
          <v:shape id="_x0000_i1026" type="#_x0000_t75" style="width:34pt;height:20pt" o:ole="">
            <v:imagedata r:id="rId6" o:title=""/>
          </v:shape>
          <o:OLEObject Type="Embed" ProgID="Equation.DSMT4" ShapeID="_x0000_i1026" DrawAspect="Content" ObjectID="_1564406017" r:id="rId7"/>
        </w:object>
      </w:r>
      <w:r>
        <w:rPr>
          <w:rFonts w:ascii="Century Gothic" w:hAnsi="Century Gothic"/>
        </w:rPr>
        <w:t xml:space="preserve"> </w:t>
      </w:r>
      <w:r w:rsidRPr="006A5925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then Reflection over the </w:t>
      </w:r>
      <w:r w:rsidR="00E729E5">
        <w:rPr>
          <w:rFonts w:ascii="Century Gothic" w:hAnsi="Century Gothic"/>
        </w:rPr>
        <w:t xml:space="preserve">y-axis:  </w:t>
      </w:r>
      <w:r w:rsidR="00E729E5" w:rsidRPr="006A5925">
        <w:rPr>
          <w:rFonts w:ascii="Century Gothic" w:hAnsi="Century Gothic"/>
          <w:u w:val="single"/>
        </w:rPr>
        <w:t>(      ,      )</w:t>
      </w:r>
    </w:p>
    <w:p w:rsidR="00E729E5" w:rsidRDefault="00E729E5" w:rsidP="006A5925">
      <w:pPr>
        <w:spacing w:after="0"/>
        <w:rPr>
          <w:rFonts w:ascii="Century Gothic" w:hAnsi="Century Gothic"/>
          <w:u w:val="single"/>
        </w:rPr>
      </w:pPr>
    </w:p>
    <w:p w:rsidR="00E729E5" w:rsidRDefault="00E729E5" w:rsidP="006A5925">
      <w:pPr>
        <w:spacing w:after="0"/>
        <w:rPr>
          <w:rFonts w:ascii="Century Gothic" w:hAnsi="Century Gothic"/>
          <w:u w:val="single"/>
        </w:rPr>
      </w:pPr>
    </w:p>
    <w:p w:rsidR="00E729E5" w:rsidRDefault="00E729E5" w:rsidP="006A5925">
      <w:pPr>
        <w:spacing w:after="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t xml:space="preserve">6.  Rotation of 180 degrees </w:t>
      </w:r>
      <w:r w:rsidRPr="00E729E5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 then Dilation of 3:  </w:t>
      </w:r>
      <w:r w:rsidRPr="006A5925">
        <w:rPr>
          <w:rFonts w:ascii="Century Gothic" w:hAnsi="Century Gothic"/>
          <w:u w:val="single"/>
        </w:rPr>
        <w:t>(      ,      )</w:t>
      </w:r>
    </w:p>
    <w:p w:rsidR="00E729E5" w:rsidRDefault="00E729E5" w:rsidP="006A5925">
      <w:pPr>
        <w:spacing w:after="0"/>
        <w:rPr>
          <w:rFonts w:ascii="Century Gothic" w:hAnsi="Century Gothic"/>
          <w:u w:val="single"/>
        </w:rPr>
      </w:pPr>
    </w:p>
    <w:p w:rsidR="00E729E5" w:rsidRDefault="00E729E5" w:rsidP="006A5925">
      <w:pPr>
        <w:spacing w:after="0"/>
        <w:rPr>
          <w:rFonts w:ascii="Century Gothic" w:hAnsi="Century Gothic"/>
          <w:u w:val="single"/>
        </w:rPr>
      </w:pPr>
    </w:p>
    <w:p w:rsidR="00E729E5" w:rsidRDefault="00E729E5" w:rsidP="006A5925">
      <w:pPr>
        <w:spacing w:after="0"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33020</wp:posOffset>
            </wp:positionV>
            <wp:extent cx="2736850" cy="2620010"/>
            <wp:effectExtent l="0" t="0" r="635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2620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29E5">
        <w:rPr>
          <w:rFonts w:ascii="Century Gothic" w:hAnsi="Century Gothic"/>
          <w:b/>
        </w:rPr>
        <w:t>Graph the following compound transformations.</w:t>
      </w:r>
    </w:p>
    <w:p w:rsidR="00E729E5" w:rsidRDefault="00E729E5" w:rsidP="006A5925">
      <w:pPr>
        <w:spacing w:after="0"/>
        <w:rPr>
          <w:rFonts w:ascii="Century Gothic" w:hAnsi="Century Gothic"/>
        </w:rPr>
      </w:pPr>
    </w:p>
    <w:p w:rsidR="00E729E5" w:rsidRDefault="00E729E5" w:rsidP="006A592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7.  a.   Translation </w:t>
      </w:r>
      <w:r w:rsidRPr="006A5925">
        <w:rPr>
          <w:rFonts w:ascii="Century Gothic" w:hAnsi="Century Gothic"/>
          <w:position w:val="-14"/>
        </w:rPr>
        <w:object w:dxaOrig="600" w:dyaOrig="400">
          <v:shape id="_x0000_i1027" type="#_x0000_t75" style="width:30pt;height:20pt" o:ole="">
            <v:imagedata r:id="rId9" o:title=""/>
          </v:shape>
          <o:OLEObject Type="Embed" ProgID="Equation.DSMT4" ShapeID="_x0000_i1027" DrawAspect="Content" ObjectID="_1564406018" r:id="rId10"/>
        </w:object>
      </w:r>
      <w:r>
        <w:rPr>
          <w:rFonts w:ascii="Century Gothic" w:hAnsi="Century Gothic"/>
        </w:rPr>
        <w:br/>
      </w:r>
    </w:p>
    <w:p w:rsidR="00E729E5" w:rsidRDefault="00E729E5" w:rsidP="006A592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ab/>
        <w:t>K’(     ,     )   L’(     ,     )   J’(     ,     )</w:t>
      </w:r>
    </w:p>
    <w:p w:rsidR="00E729E5" w:rsidRDefault="00E729E5" w:rsidP="006A5925">
      <w:pPr>
        <w:spacing w:after="0"/>
        <w:rPr>
          <w:rFonts w:ascii="Century Gothic" w:hAnsi="Century Gothic"/>
        </w:rPr>
      </w:pPr>
    </w:p>
    <w:p w:rsidR="00E729E5" w:rsidRDefault="00E729E5" w:rsidP="006A5925">
      <w:pPr>
        <w:spacing w:after="0"/>
        <w:rPr>
          <w:rFonts w:ascii="Century Gothic" w:hAnsi="Century Gothic"/>
        </w:rPr>
      </w:pPr>
    </w:p>
    <w:p w:rsidR="00E729E5" w:rsidRDefault="00E729E5" w:rsidP="006A592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b.  Reflection over the line y = x </w:t>
      </w:r>
      <w:r>
        <w:rPr>
          <w:rFonts w:ascii="Century Gothic" w:hAnsi="Century Gothic"/>
        </w:rPr>
        <w:br/>
      </w:r>
    </w:p>
    <w:p w:rsidR="00E729E5" w:rsidRDefault="00E729E5" w:rsidP="00E729E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ab/>
        <w:t>K”(     ,     )   L”(     ,     )   J”(     ,     )</w:t>
      </w:r>
    </w:p>
    <w:p w:rsidR="00E729E5" w:rsidRDefault="00E729E5" w:rsidP="00E729E5">
      <w:pPr>
        <w:spacing w:after="0"/>
        <w:rPr>
          <w:rFonts w:ascii="Century Gothic" w:hAnsi="Century Gothic"/>
        </w:rPr>
      </w:pPr>
    </w:p>
    <w:p w:rsidR="00E729E5" w:rsidRDefault="00E729E5" w:rsidP="00E729E5">
      <w:pPr>
        <w:spacing w:after="0"/>
        <w:rPr>
          <w:rFonts w:ascii="Century Gothic" w:hAnsi="Century Gothic"/>
        </w:rPr>
      </w:pPr>
    </w:p>
    <w:p w:rsidR="00E729E5" w:rsidRDefault="00E729E5" w:rsidP="00E729E5">
      <w:pPr>
        <w:spacing w:after="0"/>
        <w:rPr>
          <w:rFonts w:ascii="Century Gothic" w:hAnsi="Century Gothic"/>
        </w:rPr>
      </w:pPr>
    </w:p>
    <w:p w:rsidR="00E729E5" w:rsidRDefault="00382F13" w:rsidP="00E729E5">
      <w:pPr>
        <w:spacing w:after="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2941</wp:posOffset>
            </wp:positionH>
            <wp:positionV relativeFrom="paragraph">
              <wp:posOffset>106045</wp:posOffset>
            </wp:positionV>
            <wp:extent cx="2679700" cy="2649075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4426" cy="26537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729E5" w:rsidRDefault="00E729E5" w:rsidP="00E729E5">
      <w:pPr>
        <w:spacing w:after="0"/>
        <w:rPr>
          <w:rFonts w:ascii="Century Gothic" w:hAnsi="Century Gothic"/>
        </w:rPr>
      </w:pPr>
    </w:p>
    <w:p w:rsidR="00E729E5" w:rsidRDefault="00E729E5" w:rsidP="00E729E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8.  </w:t>
      </w:r>
      <w:r w:rsidR="00382F13">
        <w:rPr>
          <w:rFonts w:ascii="Century Gothic" w:hAnsi="Century Gothic"/>
        </w:rPr>
        <w:t>a.   Rotate 90 degrees CCW</w:t>
      </w:r>
    </w:p>
    <w:p w:rsidR="00382F13" w:rsidRDefault="00382F13" w:rsidP="00E729E5">
      <w:pPr>
        <w:spacing w:after="0"/>
        <w:rPr>
          <w:rFonts w:ascii="Century Gothic" w:hAnsi="Century Gothic"/>
        </w:rPr>
      </w:pPr>
    </w:p>
    <w:p w:rsidR="00382F13" w:rsidRDefault="00382F13" w:rsidP="00382F1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ab/>
        <w:t>Q’(     ,     )   R’(     ,     )   S’(     ,     )</w:t>
      </w:r>
    </w:p>
    <w:p w:rsidR="00382F13" w:rsidRDefault="00382F13" w:rsidP="00E729E5">
      <w:pPr>
        <w:spacing w:after="0"/>
        <w:rPr>
          <w:rFonts w:ascii="Century Gothic" w:hAnsi="Century Gothic"/>
        </w:rPr>
      </w:pPr>
    </w:p>
    <w:p w:rsidR="00382F13" w:rsidRDefault="00382F13" w:rsidP="00E729E5">
      <w:pPr>
        <w:spacing w:after="0"/>
        <w:rPr>
          <w:rFonts w:ascii="Century Gothic" w:hAnsi="Century Gothic"/>
        </w:rPr>
      </w:pPr>
    </w:p>
    <w:p w:rsidR="00382F13" w:rsidRDefault="00382F13" w:rsidP="00E729E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b.  Reflection over the line y = 1</w:t>
      </w:r>
    </w:p>
    <w:p w:rsidR="00382F13" w:rsidRDefault="00382F13" w:rsidP="00E729E5">
      <w:pPr>
        <w:spacing w:after="0"/>
        <w:rPr>
          <w:rFonts w:ascii="Century Gothic" w:hAnsi="Century Gothic"/>
        </w:rPr>
      </w:pPr>
    </w:p>
    <w:p w:rsidR="00382F13" w:rsidRDefault="00382F13" w:rsidP="00382F1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ab/>
        <w:t>Q”(     ,     )   R”(     ,     )   S”(     ,     )</w:t>
      </w:r>
    </w:p>
    <w:p w:rsidR="00382F13" w:rsidRDefault="00382F13" w:rsidP="00E729E5">
      <w:pPr>
        <w:spacing w:after="0"/>
        <w:rPr>
          <w:rFonts w:ascii="Century Gothic" w:hAnsi="Century Gothic"/>
        </w:rPr>
      </w:pPr>
    </w:p>
    <w:p w:rsidR="00382F13" w:rsidRPr="00E729E5" w:rsidRDefault="00382F13" w:rsidP="00E729E5">
      <w:pPr>
        <w:spacing w:after="0"/>
        <w:rPr>
          <w:rFonts w:ascii="Century Gothic" w:hAnsi="Century Gothic"/>
        </w:rPr>
      </w:pPr>
    </w:p>
    <w:sectPr w:rsidR="00382F13" w:rsidRPr="00E729E5" w:rsidSect="006A5925">
      <w:pgSz w:w="12240" w:h="15840"/>
      <w:pgMar w:top="1008" w:right="1296" w:bottom="432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925"/>
    <w:rsid w:val="000B475E"/>
    <w:rsid w:val="00382F13"/>
    <w:rsid w:val="004615F7"/>
    <w:rsid w:val="006A5925"/>
    <w:rsid w:val="00E274C8"/>
    <w:rsid w:val="00E72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6658CA-5CDB-40D1-B1E5-931249C858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7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erine Sheetz</dc:creator>
  <cp:keywords/>
  <dc:description/>
  <cp:lastModifiedBy>Allison Jones</cp:lastModifiedBy>
  <cp:revision>2</cp:revision>
  <dcterms:created xsi:type="dcterms:W3CDTF">2017-08-16T20:27:00Z</dcterms:created>
  <dcterms:modified xsi:type="dcterms:W3CDTF">2017-08-16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